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B6F72E3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0528300</wp:posOffset>
            </wp:positionV>
            <wp:extent cx="393700" cy="330200"/>
            <wp:effectExtent l="0" t="0" r="6350" b="12700"/>
            <wp:wrapNone/>
            <wp:docPr id="100201" name="图片 100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1" name="图片 1002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岳阳市初中学业水平考试试卷</w:t>
      </w:r>
    </w:p>
    <w:p w14:paraId="4DC3D431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10026D4C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温馨提示：</w:t>
      </w:r>
    </w:p>
    <w:p w14:paraId="06358188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共三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；</w:t>
      </w:r>
    </w:p>
    <w:p w14:paraId="074EFAFD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试卷分为试题卷和答题卡两部分，所有答案都必须填涂或填写在答题卡上规定的答题区域内；</w:t>
      </w:r>
    </w:p>
    <w:p w14:paraId="2CFE78FB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，考试结束后，考生不得将试题卷、答题卡、草稿纸带出考场．</w:t>
      </w:r>
    </w:p>
    <w:p w14:paraId="45DDF3E9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选出符合要求的一项）</w:t>
      </w:r>
    </w:p>
    <w:p w14:paraId="0E9115D9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A33C9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" o:title="eqIdeeb10bc4abf30c687aee08b43708a1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9" o:title="eqIda5f30de6aa0c05892ae2196df10d3f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459B0C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结果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BBA09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21" o:title="eqId2d3bb11593ffbbdde2f972e46eccfaa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23" o:title="eqId1530214eaefbc1a5e0e1732752497f7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" o:title="eqIdab241af48680e4c73410df5d36c04f3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7" o:title="eqId94059d4a9c9b8f4bc068a157534cf30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 w14:paraId="4BF24F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几何体的主视图是圆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D19FA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04850" cy="7715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81050" cy="8572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62000" cy="781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4E06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3" o:title="eqId8a11029ca6b4b9e7f777af0280cf163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55pt;width:26.4pt;" o:ole="t" filled="f" o:preferrelative="t" stroked="f" coordsize="21600,21600">
            <v:path/>
            <v:fill on="f" focussize="0,0"/>
            <v:stroke on="f" joinstyle="miter"/>
            <v:imagedata r:id="rId39" o:title="eqId0cf33d73483c93f24cc6a1d76ef22ca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" o:title="eqIdd84756764173829ecd7d0272785c7e1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95pt;width:78.15pt;" o:ole="t" filled="f" o:preferrelative="t" stroked="f" coordsize="21600,21600">
            <v:path/>
            <v:fill on="f" focussize="0,0"/>
            <v:stroke on="f" joinstyle="miter"/>
            <v:imagedata r:id="rId45" o:title="eqId2bbac1330baa2ebef5c24da7113a131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47" o:title="eqIda7d6902c8862bd2616be038549f77af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AB894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9620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5F97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" o:title="eqIdd36581140ebac5d28438ea63b1b23b6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2" o:title="eqId79a97bb4dcfab4ec7539bc783d563c4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4" o:title="eqId2fb94bd9eb80fb9f5f02f518bb8f221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56" o:title="eqIdbe6a6301878fed2a01413020b27310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</w:p>
    <w:p w14:paraId="650941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跳绳训练中，妍妍同学一周成绩记录如下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146.25pt;" o:ole="t" filled="f" o:preferrelative="t" stroked="f" coordsize="21600,21600">
            <v:path/>
            <v:fill on="f" focussize="0,0"/>
            <v:stroke on="f" joinstyle="miter"/>
            <v:imagedata r:id="rId58" o:title="eqId40ae7e06abe6de8992d5036f29753a6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钟），这组数据的众数和中位数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03231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0" o:title="eqId431a0cac341d1724c813275875cac57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2" o:title="eqId6dbf43620fc3bb339f36ac2f8d2bdd3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4" o:title="eqId0807beb44d0a0251abe1bb251081952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6" o:title="eqId19bf0818bdbf9aa0d12fc5ca09cbae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</w:p>
    <w:p w14:paraId="6E3E29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命题是真命题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5B976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同位角相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菱形的四条边相等</w:t>
      </w:r>
    </w:p>
    <w:p w14:paraId="59D7519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正五边形是中心对称图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单项式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8" o:title="eqIdd0f37a7d3725e92a24173ef9b583f9f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次数是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15690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我国古代数学名著《九章算术》中有这样一道题：“今有圆材，径二尺五寸．欲为方版，令厚七寸，问广几何？”结合右图，其大意是：今有圆形材质，直径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0" o:title="eqIdd40b319212a7e7528b053e1c7097e96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寸，要做成方形板材，使其厚度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达到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寸．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9574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5525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55FA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1259728" name="图片 961259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259728" name="图片 961259728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77" o:title="eqId80b1fa58e1ece23091bb07325b88ad0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寸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寸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寸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寸</w:t>
      </w:r>
    </w:p>
    <w:p w14:paraId="1E06D8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一个点的坐标满足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79" o:title="eqId0288ee1a3fc67fc212357e0141e5f83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我们将这样的点定义为“倍值点”．若关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1" o:title="eqId81dea63b8ce3e51adf66cf7b9982a24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二次函数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9.55pt;width:130.6pt;" o:ole="t" filled="f" o:preferrelative="t" stroked="f" coordsize="21600,21600">
            <v:path/>
            <v:fill on="f" focussize="0,0"/>
            <v:stroke on="f" joinstyle="miter"/>
            <v:imagedata r:id="rId83" o:title="eqId17fd27e75ba059ece25ce82054d6704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85" o:title="eqIdb056a90a2751f04ba5fff3dc5c1d067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87" o:title="eqId7b87097b2cf9cfc7ed13edc403d7e07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总有两个不同的倍值点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89" o:title="eqIdc5873c01192b7d33b7483f444f90b5b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B71CC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4pt;width:32.95pt;" o:ole="t" filled="f" o:preferrelative="t" stroked="f" coordsize="21600,21600">
            <v:path/>
            <v:fill on="f" focussize="0,0"/>
            <v:stroke on="f" joinstyle="miter"/>
            <v:imagedata r:id="rId91" o:title="eqId78571dca5c3b27c66006eb18cea5495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93" o:title="eqIdd347fa1c09e08e29937e64dae5f47eb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95" o:title="eqId76113ac98ae6de8fe08e79b03c76bde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97" o:title="eqId3d1076c9c9f9ef40b97eaf7170f4426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</w:p>
    <w:p w14:paraId="61123F27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86B80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pt;width:44.5pt;" o:ole="t" filled="f" o:preferrelative="t" stroked="f" coordsize="21600,21600">
            <v:path/>
            <v:fill on="f" focussize="0,0"/>
            <v:stroke on="f" joinstyle="miter"/>
            <v:imagedata r:id="rId99" o:title="eqIdcbd9c1a6752182682acb92834f78742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自变量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3F38B8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近年来，岳阳扛牢“守护好一江碧水”责任，水在变清，岸在变绿，洞庭湖真正成为鸟类的天堂．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冬季，洞庭湖区越冬水鸟数量达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1" o:title="eqId7a2d46ea9319e2a3c32eed277b74fd6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只，数据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3" o:title="eqIdc8601740a4e2e951c54e659d307b350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18D2FC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有两个女生小合唱队，各由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队员组成，甲队与乙队的平均身高均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45pt;width:54pt;" o:ole="t" filled="f" o:preferrelative="t" stroked="f" coordsize="21600,21600">
            <v:path/>
            <v:fill on="f" focussize="0,0"/>
            <v:stroke on="f" joinstyle="miter"/>
            <v:imagedata r:id="rId105" o:title="eqId3608ee20076852476c8d1b021de1db2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甲队身高方差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07" o:title="eqId66d60c03559b73a5a5dd9eeb484573c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队身高方差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43pt;" o:ole="t" filled="f" o:preferrelative="t" stroked="f" coordsize="21600,21600">
            <v:path/>
            <v:fill on="f" focussize="0,0"/>
            <v:stroke on="f" joinstyle="miter"/>
            <v:imagedata r:id="rId109" o:title="eqId7775ece2c2c5289f5a521ba243bd27d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队身高比较整齐的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队．（填“甲”或“乙”）</w:t>
      </w:r>
    </w:p>
    <w:p w14:paraId="218060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①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1" o:title="eqIdf5a5e484dfef494d27bc35ae7b8cf75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线段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3" o:title="eqId92574df7bd90ee17a4834a608e0179e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15" o:title="eqId870db8090d5c4d194c25cf1355968f2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分别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17" o:title="eqId91e1e4115d78e625e9e0f47cdade32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19" o:title="eqId65026a6b6402cb599e14be8023a3f6a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在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21" o:title="eqId6d7b2fe01a33c4825f9974ed9663a99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两弧交于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3" o:title="eqIdc5db41a1f31d6baee7c69990811edb9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作射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25" o:title="eqId828628c0876b45381c9a0edeb0fec23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127" o:title="eqIddc1eb76fe74cba30f7cbcde349ba80d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29" o:title="eqId021bc0ff7e36c9d6d70ddd2e51e8c04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color w:val="000000"/>
        </w:rPr>
        <w:t>_________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31" o:title="eqId83873a9d782f2588c5eedbfe73f9bc2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ECC8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4763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1614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3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1259726" name="图片 961259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259726" name="图片 961259726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观察下列式子：</w:t>
      </w:r>
    </w:p>
    <w:p w14:paraId="37D477EC">
      <w:pPr>
        <w:spacing w:before="195" w:line="360" w:lineRule="auto"/>
        <w:jc w:val="both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.45pt;width:60.15pt;" o:ole="t" filled="f" o:preferrelative="t" stroked="f" coordsize="21600,21600">
            <v:path/>
            <v:fill on="f" focussize="0,0"/>
            <v:stroke on="f" joinstyle="miter"/>
            <v:imagedata r:id="rId134" o:title="eqId2dc61717914a580ddb58b437c1abbc8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95pt;width:64.35pt;" o:ole="t" filled="f" o:preferrelative="t" stroked="f" coordsize="21600,21600">
            <v:path/>
            <v:fill on="f" focussize="0,0"/>
            <v:stroke on="f" joinstyle="miter"/>
            <v:imagedata r:id="rId136" o:title="eqId38c1a22eb76e20ff79afc28ed57356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.45pt;width:64.35pt;" o:ole="t" filled="f" o:preferrelative="t" stroked="f" coordsize="21600,21600">
            <v:path/>
            <v:fill on="f" focussize="0,0"/>
            <v:stroke on="f" joinstyle="miter"/>
            <v:imagedata r:id="rId138" o:title="eqIdb9da360f81fc8007c9e2f12a7801247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.45pt;width:64.35pt;" o:ole="t" filled="f" o:preferrelative="t" stroked="f" coordsize="21600,21600">
            <v:path/>
            <v:fill on="f" focussize="0,0"/>
            <v:stroke on="f" joinstyle="miter"/>
            <v:imagedata r:id="rId140" o:title="eqIdb76095f190fbcaaeda9adc1efde07ef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45pt;width:64.35pt;" o:ole="t" filled="f" o:preferrelative="t" stroked="f" coordsize="21600,21600">
            <v:path/>
            <v:fill on="f" focussize="0,0"/>
            <v:stroke on="f" joinstyle="miter"/>
            <v:imagedata r:id="rId142" o:title="eqIdf434771077e895e852e0ded0dd116d1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…</w:t>
      </w:r>
    </w:p>
    <w:p w14:paraId="6FD3B04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此规律，则第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4" o:title="eqIdb6a24198bd04c29321ae5dc5a28fe42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4" o:title="eqIdb6a24198bd04c29321ae5dc5a28fe42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）个等式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4EB9A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1" o:title="eqId81dea63b8ce3e51adf66cf7b9982a24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6.45pt;width:127.55pt;" o:ole="t" filled="f" o:preferrelative="t" stroked="f" coordsize="21600,21600">
            <v:path/>
            <v:fill on="f" focussize="0,0"/>
            <v:stroke on="f" joinstyle="miter"/>
            <v:imagedata r:id="rId148" o:title="eqIdadbaa19ff682c6e8cede4405495fddb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宋体" w:hAnsi="宋体" w:eastAsia="宋体" w:cs="宋体"/>
          <w:color w:val="000000"/>
          <w:em w:val="dot"/>
        </w:rPr>
        <w:t>两个不相等</w:t>
      </w:r>
      <w:r>
        <w:rPr>
          <w:rFonts w:ascii="宋体" w:hAnsi="宋体" w:eastAsia="宋体" w:cs="宋体"/>
          <w:color w:val="000000"/>
        </w:rPr>
        <w:t>的实数根，且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91.55pt;" o:ole="t" filled="f" o:preferrelative="t" stroked="f" coordsize="21600,21600">
            <v:path/>
            <v:fill on="f" focussize="0,0"/>
            <v:stroke on="f" joinstyle="miter"/>
            <v:imagedata r:id="rId150" o:title="eqId55dd5d6df3edd0d119084872890ccee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52" o:title="eqIda6c57bbef89a37f1a3808c0ceeac0c2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36AC39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岳阳举办以“跃马江湖”为主题的马拉松赛事．如图，某校数学兴趣小组在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4" o:title="eqId5963abe8f421bd99a2aaa94831a951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用仪器测得赛场一宣传气球顶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仰角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7" o:title="eqIda969394363283be870cc2da3bb06b9f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仪器与气球的水平距离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米，且距地面高度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rFonts w:ascii="宋体" w:hAnsi="宋体" w:eastAsia="宋体" w:cs="宋体"/>
          <w:color w:val="000000"/>
        </w:rPr>
        <w:t>米，则气球顶部离地面的高度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1" o:title="eqId1fc56c77464a17a1e97b568762a3e2c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米（结果精确到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95pt;width:273.05pt;" o:ole="t" filled="f" o:preferrelative="t" stroked="f" coordsize="21600,21600">
            <v:path/>
            <v:fill on="f" focussize="0,0"/>
            <v:stroke on="f" joinstyle="miter"/>
            <v:imagedata r:id="rId163" o:title="eqIda53911eb05a6991465b75ec31553514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1C3EF9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33775" cy="1514475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A85F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66" o:title="eqId3d97cdc586744d208b6f69c9813af97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0" o:title="eqIdd40b319212a7e7528b053e1c7097e9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弦，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3" o:title="eqIdc5db41a1f31d6baee7c69990811edb9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171" o:title="eqId0bd6ffb78dad3375efa3b08ab518553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以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3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切点的切线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9C49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3811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4098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95pt;width:86.95pt;" o:ole="t" filled="f" o:preferrelative="t" stroked="f" coordsize="21600,21600">
            <v:path/>
            <v:fill on="f" focussize="0,0"/>
            <v:stroke on="f" joinstyle="miter"/>
            <v:imagedata r:id="rId177" o:title="eqId651e76e52052c62790f69ebeddbdc7b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171" o:title="eqId0bd6ffb78dad3375efa3b08ab518553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80" o:title="eqId86ebba6ed1add0fe647c0226614b929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6CAAC7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182" o:title="eqId372d255143fd567468129901bc5478a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84" o:title="eqId775fdd76b094438a6b4da97829296a0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1BFE491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）</w:t>
      </w:r>
    </w:p>
    <w:p w14:paraId="685306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4.15pt;width:150.15pt;" o:ole="t" filled="f" o:preferrelative="t" stroked="f" coordsize="21600,21600">
            <v:path/>
            <v:fill on="f" focussize="0,0"/>
            <v:stroke on="f" joinstyle="miter"/>
            <v:imagedata r:id="rId186" o:title="eqIdc56ae361a206b6d9b6013a4706deee8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24C2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188" o:title="eqId2c35b140e7647ef81b2b1018fce7183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</w:p>
    <w:p w14:paraId="11162C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反比例函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90" o:title="eqId07854693dd2e33f66030d6106eb6e0e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92" o:title="eqIdf0a532e15e232cb4b99a8d4d07c8957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4" o:title="eqIdf2c80c26a794a844127aae7dee87c93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正比例函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96" o:title="eqId5cca39b30b0b8e769293e13546b91f3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8" o:title="eqId294f5ba74cdf695fc9a8a8e52f42132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00" o:title="eqId0baedc4d7e690ab3f7d80d30ba0a9ef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像交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9.55pt;width:49.4pt;" o:ole="t" filled="f" o:preferrelative="t" stroked="f" coordsize="21600,21600">
            <v:path/>
            <v:fill on="f" focussize="0,0"/>
            <v:stroke on="f" joinstyle="miter"/>
            <v:imagedata r:id="rId202" o:title="eqIde2d172f4751adc0e1e26676b6f5cfd2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</w:t>
      </w:r>
    </w:p>
    <w:p w14:paraId="6E4C6C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6764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BDA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和正比例函数的表达式；</w:t>
      </w:r>
    </w:p>
    <w:p w14:paraId="7E6DA5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  <w:em w:val="dot"/>
        </w:rPr>
        <w:t>y</w:t>
      </w:r>
      <w:r>
        <w:rPr>
          <w:rFonts w:ascii="宋体" w:hAnsi="宋体" w:eastAsia="宋体" w:cs="宋体"/>
          <w:color w:val="000000"/>
          <w:em w:val="dot"/>
        </w:rPr>
        <w:t>轴</w:t>
      </w:r>
      <w:r>
        <w:rPr>
          <w:rFonts w:ascii="宋体" w:hAnsi="宋体" w:eastAsia="宋体" w:cs="宋体"/>
          <w:color w:val="000000"/>
        </w:rPr>
        <w:t>上有一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9.55pt;width:79.65pt;" o:ole="t" filled="f" o:preferrelative="t" stroked="f" coordsize="21600,21600">
            <v:path/>
            <v:fill on="f" focussize="0,0"/>
            <v:stroke on="f" joinstyle="miter"/>
            <v:imagedata r:id="rId205" o:title="eqId7d781e05aa51bcef1927d63848b8852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求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3" o:title="eqIdc5db41a1f31d6baee7c69990811edb9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2B0797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落实中共中央办公厅、国务院办公厅印发的《关于实施中华优秀传统文化传承发展工程意见》，深入开展“我们的节日”主题活动，某校七年级在端午节来临之际，成立了四个社团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包粽子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腌咸蛋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酿甜酒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摘艾叶．每人只参加一个社团的情况下，随机调查了部分学生，根据调查结果绘制了两幅不完整的统计图：</w:t>
      </w:r>
    </w:p>
    <w:p w14:paraId="7C931D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67225" cy="1714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BEA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共调查了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名学生；</w:t>
      </w:r>
    </w:p>
    <w:p w14:paraId="3FA94B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补全条形统计图；</w:t>
      </w:r>
    </w:p>
    <w:p w14:paraId="4CF6E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学校计划从四个社团中任选两个社团进行成果展示，请用列表或画树状图的方法，求同时选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个社团的概率．</w:t>
      </w:r>
    </w:p>
    <w:p w14:paraId="7B63C4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9" o:title="eqIdac047e91852b91af639feec23a9598b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1" o:title="eqId5138a9f70d5e8b0580e30fef6eb7bae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3" o:title="eqId03902478df1a55bc99703210bccab91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215" o:title="eqId0435f724a67b42436680115721cc3f1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从以下三个选项中①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217" o:title="eqId0e53497af8899cb299d762f1a4f46a5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19" o:title="eqId5c33f05acd392b64410ec012ac18b5a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21" o:title="eqId682dc163baa74e18746d3d52da6cff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择一个合适的选项作为已知条件，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1" o:title="eqId5138a9f70d5e8b0580e30fef6eb7bae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．</w:t>
      </w:r>
    </w:p>
    <w:p w14:paraId="5C266D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1525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C29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你添加的条件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填序号）；</w:t>
      </w:r>
    </w:p>
    <w:p w14:paraId="1787DA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添加条件后，请证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1" o:title="eqId5138a9f70d5e8b0580e30fef6eb7bae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961259724" name="图片 961259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259724" name="图片 961259724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矩形．</w:t>
      </w:r>
    </w:p>
    <w:p w14:paraId="3A274B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水碧万物生，岳阳龙虾好．小龙虾产业已经成为岳阳乡村振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1259730" name="图片 961259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259730" name="图片 961259730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“闪亮名片”．已知翠翠家去年龙虾的总产量是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28" o:title="eqId12976139a57f0d3f528c7df4db28431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今年龙虾的总产量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30" o:title="eqIdd39e3ef560a19e04acdb1b3e78f42aa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去年与今年的养殖面积相同，平均亩产量去年比今年少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232" o:title="eqIde3d3a9d21ce317ab8afd122d96490ea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今年龙虾的平均亩产量．</w:t>
      </w:r>
    </w:p>
    <w:p w14:paraId="53D695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4" o:title="eqId15c0dbe3c080c4c4636c64803e5c1f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36" o:title="eqId047dc9795efa99b6fb9fdf9778085da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38" o:title="eqId7789a500686c7a73770404ead6af059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240" o:title="eqId374fe9986ebbc986fc422e514ab93a5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2" o:title="eqId411461db15ee8086332c531e086c40c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776E9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初步尝试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2" o:title="eqId411461db15ee8086332c531e086c40c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5" o:title="eqId60ef95894ceebaf236170e8832dcf7e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2" o:title="eqId411461db15ee8086332c531e086c40c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5" o:title="eqId60ef95894ceebaf236170e8832dcf7e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0B02A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特例研讨：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118.35pt;" o:ole="t" filled="f" o:preferrelative="t" stroked="f" coordsize="21600,21600">
            <v:path/>
            <v:fill on="f" focussize="0,0"/>
            <v:stroke on="f" joinstyle="miter"/>
            <v:imagedata r:id="rId249" o:title="eqIda752eee2935a3b2b235e91b14aac54d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将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51" o:title="eqId38d0469336f71edd52dc9148c67db05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3" o:title="eqId7f9e8449aad35c5d840a3395ea86df6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55" o:title="eqIde170f206fdbbd834aad7580c727e2cc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55" o:title="eqIde170f206fdbbd834aad7580c727e2cc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锐角），得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58" o:title="eqId5f2ea13010e2399194be2a681310543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6pt;width:37.8pt;" o:ole="t" filled="f" o:preferrelative="t" stroked="f" coordsize="21600,21600">
            <v:path/>
            <v:fill on="f" focussize="0,0"/>
            <v:stroke on="f" joinstyle="miter"/>
            <v:imagedata r:id="rId260" o:title="eqId1f8e45b50c77bf6a2cde628ea3455ac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时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62" o:title="eqId68a83fdd2ba72a2dba0b6b10bb3e06b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5" o:title="eqId8455657dde27aabe6adb7b188e031c1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7" o:title="eqId4cae70b8a9d2d2e96dea62c00ced04b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0D9E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66179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62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0137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15pt;width:36.65pt;" o:ole="t" filled="f" o:preferrelative="t" stroked="f" coordsize="21600,21600">
            <v:path/>
            <v:fill on="f" focussize="0,0"/>
            <v:stroke on="f" joinstyle="miter"/>
            <v:imagedata r:id="rId270" o:title="eqIdbfd94dd51562ecbee6edd4265326b76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1259732" name="图片 961259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259732" name="图片 961259732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；</w:t>
      </w:r>
    </w:p>
    <w:p w14:paraId="38913B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A1E09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深入探究：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6pt;width:64.4pt;" o:ole="t" filled="f" o:preferrelative="t" stroked="f" coordsize="21600,21600">
            <v:path/>
            <v:fill on="f" focussize="0,0"/>
            <v:stroke on="f" joinstyle="miter"/>
            <v:imagedata r:id="rId273" o:title="eqId72f5d00d8fe56bf189591a7afa4bb81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51" o:title="eqId38d0469336f71edd52dc9148c67db05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3" o:title="eqId7f9e8449aad35c5d840a3395ea86df6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55" o:title="eqIde170f206fdbbd834aad7580c727e2cc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58" o:title="eqId5f2ea13010e2399194be2a681310543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62" o:title="eqId68a83fdd2ba72a2dba0b6b10bb3e06b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7" o:title="eqId4cae70b8a9d2d2e96dea62c00ced04b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旋转角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55" o:title="eqIde170f206fdbbd834aad7580c727e2cc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82" o:title="eqId783d872617eed2bbd474035156b6caa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284" o:title="eqIdcf6e8312671b97cd11a49682f394f46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时，利用所提供的备用图探究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286" o:title="eqId060705794ef87cc71dac40c57f27b1d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88" o:title="eqId3d786ee723231d4ca87eb9d011a378b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456667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9.55pt;width:100.35pt;" o:ole="t" filled="f" o:preferrelative="t" stroked="f" coordsize="21600,21600">
            <v:path/>
            <v:fill on="f" focussize="0,0"/>
            <v:stroke on="f" joinstyle="miter"/>
            <v:imagedata r:id="rId290" o:title="eqIde748b73d075e51088ceb05e6893a2ed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1" o:title="eqId81dea63b8ce3e51adf66cf7b9982a24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9.8pt;width:58.2pt;" o:ole="t" filled="f" o:preferrelative="t" stroked="f" coordsize="21600,21600">
            <v:path/>
            <v:fill on="f" focussize="0,0"/>
            <v:stroke on="f" joinstyle="miter"/>
            <v:imagedata r:id="rId293" o:title="eqId5edc25c97f816d6b22b5ad183630490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交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95" o:title="eqIdd053b14c8588eee2acbbe44fc37a688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297" o:title="eqIdc052d7af2f98d95bac8725b608fba0f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CF00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5238750" cy="175006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50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92768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求出抛物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300" o:title="eqIda86380a6d6501f6504dcb4aa5e3099f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．</w:t>
      </w:r>
    </w:p>
    <w:p w14:paraId="5D5DD9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95" o:title="eqIdd053b14c8588eee2acbbe44fc37a6886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有一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03" o:title="eqIddf7968194cf13e872ab941231cfc9eb0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eqId2a30f3a8b673cc28bd90c50cf1a3528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300" o:title="eqIda86380a6d6501f6504dcb4aa5e3099f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7" o:title="eqIda0ed1ec316bc54c37c4286c208f55667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平面内一点，是否存在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09" o:title="eqIdad056c25c0fdcbcc765eb5cbc6093f2b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得四边形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32.4pt;" o:ole="t" filled="f" o:preferrelative="t" stroked="f" coordsize="21600,21600">
            <v:path/>
            <v:fill on="f" focussize="0,0"/>
            <v:stroke on="f" joinstyle="miter"/>
            <v:imagedata r:id="rId311" o:title="eqId1fe65a9d11595427706080b3e9f8d68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？若存在，请求出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09" o:title="eqIdad056c25c0fdcbcc765eb5cbc6093f2b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6586BC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将抛物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300" o:title="eqIda86380a6d6501f6504dcb4aa5e3099f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得到抛物线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5" o:title="eqIdeae863e7a1f1fed09f1075de4a817c6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5" o:title="eqIdeae863e7a1f1fed09f1075de4a817c6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318" o:title="eqIdcf3834d7ec7531f3c3c0ce9b286f7a4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1" o:title="eqId81dea63b8ce3e51adf66cf7b9982a24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交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21" o:title="eqId73465a1f9aa03481295bf6bd3c6903a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300" o:title="eqIda86380a6d6501f6504dcb4aa5e3099f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否存在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4" o:title="eqIddad2a36927223bd70f426ba06aea4b4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4pt;width:83.85pt;" o:ole="t" filled="f" o:preferrelative="t" stroked="f" coordsize="21600,21600">
            <v:path/>
            <v:fill on="f" focussize="0,0"/>
            <v:stroke on="f" joinstyle="miter"/>
            <v:imagedata r:id="rId326" o:title="eqIdb9b8ca6d80c1c5c427dc609505effbd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求出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4" o:title="eqIddad2a36927223bd70f426ba06aea4b4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7E1692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885EF8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09BD7B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9FB80D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57F2E9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AAB04F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15732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46A2F2A"/>
    <w:rsid w:val="38274566"/>
    <w:rsid w:val="394C09EE"/>
    <w:rsid w:val="484932C3"/>
    <w:rsid w:val="62124CB0"/>
    <w:rsid w:val="73961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png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29" Type="http://schemas.openxmlformats.org/officeDocument/2006/relationships/fontTable" Target="fontTable.xml"/><Relationship Id="rId328" Type="http://schemas.openxmlformats.org/officeDocument/2006/relationships/customXml" Target="../customXml/item1.xml"/><Relationship Id="rId327" Type="http://schemas.openxmlformats.org/officeDocument/2006/relationships/oleObject" Target="embeddings/oleObject170.bin"/><Relationship Id="rId326" Type="http://schemas.openxmlformats.org/officeDocument/2006/relationships/image" Target="media/image148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68.bin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4.wmf"/><Relationship Id="rId314" Type="http://schemas.openxmlformats.org/officeDocument/2006/relationships/oleObject" Target="embeddings/oleObject162.bin"/><Relationship Id="rId313" Type="http://schemas.openxmlformats.org/officeDocument/2006/relationships/oleObject" Target="embeddings/oleObject161.bin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59.bin"/><Relationship Id="rId31" Type="http://schemas.openxmlformats.org/officeDocument/2006/relationships/image" Target="media/image13.png"/><Relationship Id="rId309" Type="http://schemas.openxmlformats.org/officeDocument/2006/relationships/image" Target="media/image142.wmf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image" Target="media/image139.wmf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38.png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49.bin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4.wmf"/><Relationship Id="rId29" Type="http://schemas.openxmlformats.org/officeDocument/2006/relationships/image" Target="media/image11.png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3.bin"/><Relationship Id="rId280" Type="http://schemas.openxmlformats.org/officeDocument/2006/relationships/oleObject" Target="embeddings/oleObject142.bin"/><Relationship Id="rId28" Type="http://schemas.openxmlformats.org/officeDocument/2006/relationships/image" Target="media/image10.png"/><Relationship Id="rId279" Type="http://schemas.openxmlformats.org/officeDocument/2006/relationships/oleObject" Target="embeddings/oleObject141.bin"/><Relationship Id="rId278" Type="http://schemas.openxmlformats.org/officeDocument/2006/relationships/oleObject" Target="embeddings/oleObject140.bin"/><Relationship Id="rId277" Type="http://schemas.openxmlformats.org/officeDocument/2006/relationships/oleObject" Target="embeddings/oleObject139.bin"/><Relationship Id="rId276" Type="http://schemas.openxmlformats.org/officeDocument/2006/relationships/oleObject" Target="embeddings/oleObject138.bin"/><Relationship Id="rId275" Type="http://schemas.openxmlformats.org/officeDocument/2006/relationships/oleObject" Target="embeddings/oleObject137.bin"/><Relationship Id="rId274" Type="http://schemas.openxmlformats.org/officeDocument/2006/relationships/oleObject" Target="embeddings/oleObject136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5.bin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7.png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1.bin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7.bin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8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oleObject" Target="embeddings/oleObject121.bin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png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6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png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png"/><Relationship Id="rId202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7.bin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2.png"/><Relationship Id="rId174" Type="http://schemas.openxmlformats.org/officeDocument/2006/relationships/oleObject" Target="embeddings/oleObject84.bin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0.bin"/><Relationship Id="rId168" Type="http://schemas.openxmlformats.org/officeDocument/2006/relationships/oleObject" Target="embeddings/oleObject79.bin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png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4.bin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png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889</Words>
  <Characters>2081</Characters>
  <Lines>0</Lines>
  <Paragraphs>0</Paragraphs>
  <TotalTime>4</TotalTime>
  <ScaleCrop>false</ScaleCrop>
  <LinksUpToDate>false</LinksUpToDate>
  <CharactersWithSpaces>222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7T16:30:00Z</dcterms:created>
  <dc:creator>学科网试题生产平台</dc:creator>
  <dc:description>3263475202760704</dc:description>
  <cp:lastModifiedBy>上帝掷骰子吗</cp:lastModifiedBy>
  <dcterms:modified xsi:type="dcterms:W3CDTF">2024-07-19T05:43:4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AEC8987BCD8485894E4A2CBE9EE56E3_12</vt:lpwstr>
  </property>
</Properties>
</file>